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6FA" w:rsidRPr="008A76FA" w:rsidRDefault="008A76FA" w:rsidP="00A1328B">
      <w:pPr>
        <w:rPr>
          <w:sz w:val="36"/>
          <w:szCs w:val="36"/>
        </w:rPr>
      </w:pPr>
      <w:r>
        <w:rPr>
          <w:sz w:val="28"/>
          <w:szCs w:val="28"/>
        </w:rPr>
        <w:tab/>
      </w:r>
      <w:r w:rsidRPr="008A76FA">
        <w:rPr>
          <w:sz w:val="36"/>
          <w:szCs w:val="36"/>
        </w:rPr>
        <w:t>TÍCH PHÂN KÉP</w:t>
      </w:r>
    </w:p>
    <w:p w:rsidR="00160155" w:rsidRDefault="00F83C52" w:rsidP="00F83C52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Biểu diễn tích phân kép </w:t>
      </w:r>
      <w:r w:rsidR="008856A6" w:rsidRPr="008856A6">
        <w:rPr>
          <w:position w:val="-30"/>
          <w:sz w:val="28"/>
          <w:szCs w:val="28"/>
        </w:rPr>
        <w:object w:dxaOrig="15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8.5pt" o:ole="">
            <v:imagedata r:id="rId8" o:title=""/>
          </v:shape>
          <o:OLEObject Type="Embed" ProgID="Equation.DSMT4" ShapeID="_x0000_i1025" DrawAspect="Content" ObjectID="_1566711662" r:id="rId9"/>
        </w:object>
      </w:r>
      <w:r w:rsidR="00191E61">
        <w:rPr>
          <w:sz w:val="28"/>
          <w:szCs w:val="28"/>
        </w:rPr>
        <w:t xml:space="preserve"> với</w:t>
      </w:r>
      <w:r w:rsidR="008856A6">
        <w:rPr>
          <w:sz w:val="28"/>
          <w:szCs w:val="28"/>
        </w:rPr>
        <w:t xml:space="preserve"> D </w:t>
      </w:r>
      <w:r>
        <w:rPr>
          <w:sz w:val="28"/>
          <w:szCs w:val="28"/>
        </w:rPr>
        <w:t>được giới hạn bởi:</w:t>
      </w:r>
    </w:p>
    <w:p w:rsidR="00F83C52" w:rsidRDefault="000075BB" w:rsidP="00F83C52">
      <w:pPr>
        <w:numPr>
          <w:ilvl w:val="0"/>
          <w:numId w:val="14"/>
        </w:numPr>
        <w:spacing w:line="276" w:lineRule="auto"/>
        <w:rPr>
          <w:sz w:val="28"/>
          <w:szCs w:val="28"/>
        </w:rPr>
      </w:pPr>
      <w:r w:rsidRPr="007D47A2">
        <w:rPr>
          <w:position w:val="-12"/>
          <w:sz w:val="28"/>
          <w:szCs w:val="28"/>
        </w:rPr>
        <w:object w:dxaOrig="2100" w:dyaOrig="360">
          <v:shape id="_x0000_i1026" type="#_x0000_t75" style="width:105pt;height:18pt" o:ole="">
            <v:imagedata r:id="rId10" o:title=""/>
          </v:shape>
          <o:OLEObject Type="Embed" ProgID="Equation.DSMT4" ShapeID="_x0000_i1026" DrawAspect="Content" ObjectID="_1566711663" r:id="rId11"/>
        </w:object>
      </w:r>
    </w:p>
    <w:p w:rsidR="00160155" w:rsidRPr="000075BB" w:rsidRDefault="006678C7" w:rsidP="000075BB">
      <w:pPr>
        <w:pStyle w:val="oancuaDanhsach"/>
        <w:numPr>
          <w:ilvl w:val="0"/>
          <w:numId w:val="14"/>
        </w:numPr>
        <w:rPr>
          <w:sz w:val="28"/>
          <w:szCs w:val="28"/>
        </w:rPr>
      </w:pPr>
      <w:r w:rsidRPr="000075BB">
        <w:rPr>
          <w:position w:val="-12"/>
          <w:sz w:val="28"/>
          <w:szCs w:val="28"/>
        </w:rPr>
        <w:object w:dxaOrig="4020" w:dyaOrig="380">
          <v:shape id="_x0000_i1027" type="#_x0000_t75" style="width:201.75pt;height:18.75pt" o:ole="">
            <v:imagedata r:id="rId12" o:title=""/>
          </v:shape>
          <o:OLEObject Type="Embed" ProgID="Equation.DSMT4" ShapeID="_x0000_i1027" DrawAspect="Content" ObjectID="_1566711664" r:id="rId13"/>
        </w:object>
      </w:r>
    </w:p>
    <w:p w:rsidR="000075BB" w:rsidRPr="000075BB" w:rsidRDefault="006678C7" w:rsidP="000075BB">
      <w:pPr>
        <w:pStyle w:val="oancuaDanhsach"/>
        <w:numPr>
          <w:ilvl w:val="0"/>
          <w:numId w:val="14"/>
        </w:numPr>
        <w:rPr>
          <w:sz w:val="28"/>
          <w:szCs w:val="28"/>
        </w:rPr>
      </w:pPr>
      <w:r w:rsidRPr="000075BB">
        <w:rPr>
          <w:position w:val="-12"/>
          <w:sz w:val="28"/>
          <w:szCs w:val="28"/>
        </w:rPr>
        <w:object w:dxaOrig="2360" w:dyaOrig="360">
          <v:shape id="_x0000_i1028" type="#_x0000_t75" style="width:118.5pt;height:18pt" o:ole="">
            <v:imagedata r:id="rId14" o:title=""/>
          </v:shape>
          <o:OLEObject Type="Embed" ProgID="Equation.DSMT4" ShapeID="_x0000_i1028" DrawAspect="Content" ObjectID="_1566711665" r:id="rId15"/>
        </w:object>
      </w:r>
    </w:p>
    <w:p w:rsidR="00BF3C49" w:rsidRPr="00BF3C49" w:rsidRDefault="006678C7" w:rsidP="00BF3C49">
      <w:pPr>
        <w:pStyle w:val="oancuaDanhsach"/>
        <w:numPr>
          <w:ilvl w:val="0"/>
          <w:numId w:val="14"/>
        </w:numPr>
        <w:rPr>
          <w:sz w:val="28"/>
          <w:szCs w:val="28"/>
        </w:rPr>
      </w:pPr>
      <w:r w:rsidRPr="000075BB">
        <w:rPr>
          <w:position w:val="-12"/>
          <w:sz w:val="28"/>
          <w:szCs w:val="28"/>
        </w:rPr>
        <w:object w:dxaOrig="2160" w:dyaOrig="480">
          <v:shape id="_x0000_i1029" type="#_x0000_t75" style="width:108.75pt;height:24pt" o:ole="">
            <v:imagedata r:id="rId16" o:title=""/>
          </v:shape>
          <o:OLEObject Type="Embed" ProgID="Equation.DSMT4" ShapeID="_x0000_i1029" DrawAspect="Content" ObjectID="_1566711666" r:id="rId17"/>
        </w:object>
      </w:r>
    </w:p>
    <w:p w:rsidR="00BF3C49" w:rsidRDefault="00BF3C49" w:rsidP="00BF3C49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Đổi thứ tự biến lấy tích phân</w:t>
      </w:r>
    </w:p>
    <w:p w:rsidR="00BF3C49" w:rsidRPr="00BF3C49" w:rsidRDefault="00BF3C49" w:rsidP="00BF3C49">
      <w:pPr>
        <w:spacing w:line="276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5F6B8C" w:rsidRPr="00BF3C49">
        <w:rPr>
          <w:position w:val="-36"/>
          <w:sz w:val="28"/>
          <w:szCs w:val="28"/>
        </w:rPr>
        <w:object w:dxaOrig="1939" w:dyaOrig="859">
          <v:shape id="_x0000_i1030" type="#_x0000_t75" style="width:96.75pt;height:42.75pt" o:ole="">
            <v:imagedata r:id="rId18" o:title=""/>
          </v:shape>
          <o:OLEObject Type="Embed" ProgID="Equation.DSMT4" ShapeID="_x0000_i1030" DrawAspect="Content" ObjectID="_1566711667" r:id="rId19"/>
        </w:object>
      </w:r>
    </w:p>
    <w:p w:rsidR="00BF3C49" w:rsidRPr="00BF3C49" w:rsidRDefault="00BF3C49" w:rsidP="00BF3C49">
      <w:pPr>
        <w:ind w:left="720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 xml:space="preserve">b) </w:t>
      </w:r>
      <w:r w:rsidRPr="00BF3C49">
        <w:rPr>
          <w:position w:val="-48"/>
        </w:rPr>
        <w:object w:dxaOrig="1900" w:dyaOrig="980">
          <v:shape id="_x0000_i1031" type="#_x0000_t75" style="width:95.25pt;height:48pt" o:ole="">
            <v:imagedata r:id="rId20" o:title=""/>
          </v:shape>
          <o:OLEObject Type="Embed" ProgID="Equation.DSMT4" ShapeID="_x0000_i1031" DrawAspect="Content" ObjectID="_1566711668" r:id="rId21"/>
        </w:object>
      </w:r>
    </w:p>
    <w:p w:rsidR="00BF3C49" w:rsidRPr="00BF3C49" w:rsidRDefault="00BF3C49" w:rsidP="00BF3C49">
      <w:pPr>
        <w:ind w:left="720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 xml:space="preserve">c) </w:t>
      </w:r>
      <w:r w:rsidRPr="00BF3C49">
        <w:rPr>
          <w:position w:val="-40"/>
        </w:rPr>
        <w:object w:dxaOrig="2020" w:dyaOrig="940">
          <v:shape id="_x0000_i1032" type="#_x0000_t75" style="width:101.25pt;height:47.25pt" o:ole="">
            <v:imagedata r:id="rId22" o:title=""/>
          </v:shape>
          <o:OLEObject Type="Embed" ProgID="Equation.DSMT4" ShapeID="_x0000_i1032" DrawAspect="Content" ObjectID="_1566711669" r:id="rId23"/>
        </w:object>
      </w:r>
    </w:p>
    <w:p w:rsidR="00BF3C49" w:rsidRDefault="00BF3C49" w:rsidP="00BF3C49">
      <w:pPr>
        <w:ind w:left="720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 xml:space="preserve">d) </w:t>
      </w:r>
      <w:r w:rsidRPr="00BF3C49">
        <w:rPr>
          <w:position w:val="-44"/>
        </w:rPr>
        <w:object w:dxaOrig="3800" w:dyaOrig="940">
          <v:shape id="_x0000_i1033" type="#_x0000_t75" style="width:191.25pt;height:47.25pt" o:ole="">
            <v:imagedata r:id="rId24" o:title=""/>
          </v:shape>
          <o:OLEObject Type="Embed" ProgID="Equation.DSMT4" ShapeID="_x0000_i1033" DrawAspect="Content" ObjectID="_1566711670" r:id="rId25"/>
        </w:object>
      </w:r>
    </w:p>
    <w:p w:rsidR="008856A6" w:rsidRDefault="008856A6" w:rsidP="008856A6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Tính các tích phân kép</w:t>
      </w:r>
    </w:p>
    <w:p w:rsidR="008856A6" w:rsidRDefault="00CD3370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1579" w:dyaOrig="680">
          <v:shape id="_x0000_i1034" type="#_x0000_t75" style="width:79.5pt;height:33.75pt" o:ole="">
            <v:imagedata r:id="rId26" o:title=""/>
          </v:shape>
          <o:OLEObject Type="Embed" ProgID="Equation.DSMT4" ShapeID="_x0000_i1034" DrawAspect="Content" ObjectID="_1566711671" r:id="rId27"/>
        </w:object>
      </w:r>
      <w:r w:rsidRPr="00CD33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à tam giác OAB: </w:t>
      </w:r>
      <w:r w:rsidRPr="00CD3370">
        <w:rPr>
          <w:position w:val="-12"/>
          <w:sz w:val="28"/>
          <w:szCs w:val="28"/>
        </w:rPr>
        <w:object w:dxaOrig="2500" w:dyaOrig="360">
          <v:shape id="_x0000_i1035" type="#_x0000_t75" style="width:125.25pt;height:18pt" o:ole="">
            <v:imagedata r:id="rId28" o:title=""/>
          </v:shape>
          <o:OLEObject Type="Embed" ProgID="Equation.DSMT4" ShapeID="_x0000_i1035" DrawAspect="Content" ObjectID="_1566711672" r:id="rId29"/>
        </w:object>
      </w:r>
    </w:p>
    <w:p w:rsidR="00CD3370" w:rsidRDefault="00CD3370" w:rsidP="00CD3370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1660" w:dyaOrig="740">
          <v:shape id="_x0000_i1036" type="#_x0000_t75" style="width:83.25pt;height:36.75pt" o:ole="">
            <v:imagedata r:id="rId30" o:title=""/>
          </v:shape>
          <o:OLEObject Type="Embed" ProgID="Equation.DSMT4" ShapeID="_x0000_i1036" DrawAspect="Content" ObjectID="_1566711673" r:id="rId31"/>
        </w:object>
      </w:r>
      <w:r w:rsidRPr="00CD33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được giới hạn bởi </w:t>
      </w:r>
      <w:r w:rsidRPr="00CD3370">
        <w:rPr>
          <w:position w:val="-12"/>
          <w:sz w:val="28"/>
          <w:szCs w:val="28"/>
        </w:rPr>
        <w:object w:dxaOrig="2180" w:dyaOrig="420">
          <v:shape id="_x0000_i1037" type="#_x0000_t75" style="width:109.5pt;height:21pt" o:ole="">
            <v:imagedata r:id="rId32" o:title=""/>
          </v:shape>
          <o:OLEObject Type="Embed" ProgID="Equation.DSMT4" ShapeID="_x0000_i1037" DrawAspect="Content" ObjectID="_1566711674" r:id="rId33"/>
        </w:object>
      </w:r>
    </w:p>
    <w:p w:rsidR="00CD3370" w:rsidRPr="00812414" w:rsidRDefault="00CD3370" w:rsidP="00CD3370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2200" w:dyaOrig="680">
          <v:shape id="_x0000_i1038" type="#_x0000_t75" style="width:110.25pt;height:33.75pt" o:ole="">
            <v:imagedata r:id="rId34" o:title=""/>
          </v:shape>
          <o:OLEObject Type="Embed" ProgID="Equation.DSMT4" ShapeID="_x0000_i1038" DrawAspect="Content" ObjectID="_1566711675" r:id="rId35"/>
        </w:object>
      </w:r>
      <w:r w:rsidRPr="00CD33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được giới hạn bởi </w:t>
      </w:r>
      <w:r w:rsidRPr="00CD3370">
        <w:rPr>
          <w:position w:val="-12"/>
          <w:sz w:val="28"/>
          <w:szCs w:val="28"/>
        </w:rPr>
        <w:object w:dxaOrig="1740" w:dyaOrig="440">
          <v:shape id="_x0000_i1039" type="#_x0000_t75" style="width:87pt;height:21.75pt" o:ole="">
            <v:imagedata r:id="rId36" o:title=""/>
          </v:shape>
          <o:OLEObject Type="Embed" ProgID="Equation.DSMT4" ShapeID="_x0000_i1039" DrawAspect="Content" ObjectID="_1566711676" r:id="rId37"/>
        </w:object>
      </w:r>
    </w:p>
    <w:p w:rsidR="00812414" w:rsidRDefault="00812414" w:rsidP="00CD3370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B144EB">
        <w:rPr>
          <w:position w:val="-40"/>
          <w:sz w:val="28"/>
          <w:szCs w:val="28"/>
        </w:rPr>
        <w:object w:dxaOrig="3800" w:dyaOrig="840">
          <v:shape id="_x0000_i1040" type="#_x0000_t75" style="width:190.5pt;height:42pt" o:ole="">
            <v:imagedata r:id="rId38" o:title=""/>
          </v:shape>
          <o:OLEObject Type="Embed" ProgID="Equation.DSMT4" ShapeID="_x0000_i1040" DrawAspect="Content" ObjectID="_1566711677" r:id="rId39"/>
        </w:object>
      </w:r>
    </w:p>
    <w:p w:rsidR="00CD3370" w:rsidRPr="00A66B53" w:rsidRDefault="00CD3370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899" w:dyaOrig="720">
          <v:shape id="_x0000_i1041" type="#_x0000_t75" style="width:296.25pt;height:36pt" o:ole="">
            <v:imagedata r:id="rId40" o:title=""/>
          </v:shape>
          <o:OLEObject Type="Embed" ProgID="Equation.DSMT4" ShapeID="_x0000_i1041" DrawAspect="Content" ObjectID="_1566711678" r:id="rId41"/>
        </w:object>
      </w:r>
    </w:p>
    <w:p w:rsidR="00A66B53" w:rsidRPr="00A66B53" w:rsidRDefault="00A66B53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539" w:dyaOrig="680">
          <v:shape id="_x0000_i1042" type="#_x0000_t75" style="width:278.25pt;height:33.75pt" o:ole="">
            <v:imagedata r:id="rId42" o:title=""/>
          </v:shape>
          <o:OLEObject Type="Embed" ProgID="Equation.DSMT4" ShapeID="_x0000_i1042" DrawAspect="Content" ObjectID="_1566711679" r:id="rId43"/>
        </w:object>
      </w:r>
    </w:p>
    <w:p w:rsidR="00A66B53" w:rsidRPr="00A66B53" w:rsidRDefault="00A66B53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600" w:dyaOrig="680">
          <v:shape id="_x0000_i1043" type="#_x0000_t75" style="width:281.25pt;height:33.75pt" o:ole="">
            <v:imagedata r:id="rId44" o:title=""/>
          </v:shape>
          <o:OLEObject Type="Embed" ProgID="Equation.DSMT4" ShapeID="_x0000_i1043" DrawAspect="Content" ObjectID="_1566711680" r:id="rId45"/>
        </w:object>
      </w:r>
    </w:p>
    <w:p w:rsidR="00A66B53" w:rsidRPr="00A66B53" w:rsidRDefault="00A66B53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360" w:dyaOrig="680">
          <v:shape id="_x0000_i1044" type="#_x0000_t75" style="width:269.25pt;height:33.75pt" o:ole="">
            <v:imagedata r:id="rId46" o:title=""/>
          </v:shape>
          <o:OLEObject Type="Embed" ProgID="Equation.DSMT4" ShapeID="_x0000_i1044" DrawAspect="Content" ObjectID="_1566711681" r:id="rId47"/>
        </w:object>
      </w:r>
    </w:p>
    <w:p w:rsidR="00A66B53" w:rsidRPr="00A66B53" w:rsidRDefault="00A66B53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480" w:dyaOrig="840">
          <v:shape id="_x0000_i1045" type="#_x0000_t75" style="width:275.25pt;height:42pt" o:ole="">
            <v:imagedata r:id="rId48" o:title=""/>
          </v:shape>
          <o:OLEObject Type="Embed" ProgID="Equation.DSMT4" ShapeID="_x0000_i1045" DrawAspect="Content" ObjectID="_1566711682" r:id="rId49"/>
        </w:object>
      </w:r>
    </w:p>
    <w:p w:rsidR="00A66B53" w:rsidRPr="00466303" w:rsidRDefault="00A66B53" w:rsidP="008856A6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500" w:dyaOrig="680">
          <v:shape id="_x0000_i1046" type="#_x0000_t75" style="width:276pt;height:33.75pt" o:ole="">
            <v:imagedata r:id="rId50" o:title=""/>
          </v:shape>
          <o:OLEObject Type="Embed" ProgID="Equation.DSMT4" ShapeID="_x0000_i1046" DrawAspect="Content" ObjectID="_1566711683" r:id="rId51"/>
        </w:object>
      </w:r>
    </w:p>
    <w:p w:rsidR="00466303" w:rsidRPr="00B0375F" w:rsidRDefault="00466303" w:rsidP="00B0375F">
      <w:pPr>
        <w:pStyle w:val="oancuaDanhsac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4720" w:dyaOrig="680">
          <v:shape id="_x0000_i1047" type="#_x0000_t75" style="width:237pt;height:33.75pt" o:ole="">
            <v:imagedata r:id="rId52" o:title=""/>
          </v:shape>
          <o:OLEObject Type="Embed" ProgID="Equation.DSMT4" ShapeID="_x0000_i1047" DrawAspect="Content" ObjectID="_1566711684" r:id="rId53"/>
        </w:object>
      </w:r>
    </w:p>
    <w:p w:rsidR="00B144EB" w:rsidRDefault="00B144EB" w:rsidP="00B144EB">
      <w:pPr>
        <w:pStyle w:val="oancuaDanhsach"/>
        <w:numPr>
          <w:ilvl w:val="0"/>
          <w:numId w:val="13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B144EB">
        <w:rPr>
          <w:sz w:val="28"/>
          <w:szCs w:val="28"/>
        </w:rPr>
        <w:t xml:space="preserve">Tính </w:t>
      </w:r>
      <w:r>
        <w:rPr>
          <w:sz w:val="28"/>
          <w:szCs w:val="28"/>
        </w:rPr>
        <w:t>diện tích miền D giới hạn bởi</w:t>
      </w:r>
    </w:p>
    <w:p w:rsidR="00B144EB" w:rsidRPr="00B144EB" w:rsidRDefault="00B144EB" w:rsidP="00B144EB">
      <w:pPr>
        <w:pStyle w:val="oancuaDanhsach"/>
        <w:numPr>
          <w:ilvl w:val="0"/>
          <w:numId w:val="21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7D47A2">
        <w:rPr>
          <w:position w:val="-12"/>
          <w:sz w:val="28"/>
          <w:szCs w:val="28"/>
        </w:rPr>
        <w:object w:dxaOrig="2400" w:dyaOrig="420">
          <v:shape id="_x0000_i1048" type="#_x0000_t75" style="width:120pt;height:21pt" o:ole="">
            <v:imagedata r:id="rId54" o:title=""/>
          </v:shape>
          <o:OLEObject Type="Embed" ProgID="Equation.DSMT4" ShapeID="_x0000_i1048" DrawAspect="Content" ObjectID="_1566711685" r:id="rId55"/>
        </w:object>
      </w:r>
    </w:p>
    <w:p w:rsidR="00B144EB" w:rsidRPr="00B144EB" w:rsidRDefault="00B144EB" w:rsidP="00B144EB">
      <w:pPr>
        <w:pStyle w:val="oancuaDanhsach"/>
        <w:numPr>
          <w:ilvl w:val="0"/>
          <w:numId w:val="21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7D47A2">
        <w:rPr>
          <w:position w:val="-12"/>
          <w:sz w:val="28"/>
          <w:szCs w:val="28"/>
        </w:rPr>
        <w:object w:dxaOrig="3260" w:dyaOrig="420">
          <v:shape id="_x0000_i1049" type="#_x0000_t75" style="width:162.75pt;height:21pt" o:ole="">
            <v:imagedata r:id="rId56" o:title=""/>
          </v:shape>
          <o:OLEObject Type="Embed" ProgID="Equation.DSMT4" ShapeID="_x0000_i1049" DrawAspect="Content" ObjectID="_1566711686" r:id="rId57"/>
        </w:object>
      </w:r>
    </w:p>
    <w:p w:rsidR="00B144EB" w:rsidRPr="006179CF" w:rsidRDefault="00B144EB" w:rsidP="00B144EB">
      <w:pPr>
        <w:pStyle w:val="oancuaDanhsach"/>
        <w:numPr>
          <w:ilvl w:val="0"/>
          <w:numId w:val="21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B144EB">
        <w:rPr>
          <w:position w:val="-32"/>
          <w:sz w:val="28"/>
          <w:szCs w:val="28"/>
        </w:rPr>
        <w:object w:dxaOrig="5600" w:dyaOrig="760">
          <v:shape id="_x0000_i1050" type="#_x0000_t75" style="width:279.75pt;height:38.25pt" o:ole="">
            <v:imagedata r:id="rId58" o:title=""/>
          </v:shape>
          <o:OLEObject Type="Embed" ProgID="Equation.DSMT4" ShapeID="_x0000_i1050" DrawAspect="Content" ObjectID="_1566711687" r:id="rId59"/>
        </w:object>
      </w:r>
    </w:p>
    <w:p w:rsidR="00B144EB" w:rsidRPr="006179CF" w:rsidRDefault="00B144EB" w:rsidP="00B0375F">
      <w:pPr>
        <w:spacing w:line="276" w:lineRule="auto"/>
        <w:rPr>
          <w:sz w:val="28"/>
          <w:szCs w:val="28"/>
        </w:rPr>
      </w:pPr>
      <w:bookmarkStart w:id="0" w:name="_GoBack"/>
      <w:bookmarkEnd w:id="0"/>
    </w:p>
    <w:p w:rsidR="008856A6" w:rsidRPr="00BF3C49" w:rsidRDefault="008856A6" w:rsidP="00BF3C49">
      <w:pPr>
        <w:ind w:left="720"/>
        <w:rPr>
          <w:position w:val="-12"/>
          <w:sz w:val="28"/>
          <w:szCs w:val="28"/>
        </w:rPr>
      </w:pPr>
    </w:p>
    <w:p w:rsidR="000075BB" w:rsidRPr="000075BB" w:rsidRDefault="000075BB" w:rsidP="000075BB">
      <w:pPr>
        <w:ind w:left="720"/>
        <w:rPr>
          <w:sz w:val="28"/>
          <w:szCs w:val="28"/>
        </w:rPr>
      </w:pPr>
    </w:p>
    <w:p w:rsidR="00160155" w:rsidRPr="006678C7" w:rsidRDefault="00160155" w:rsidP="00A1328B"/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sectPr w:rsidR="00160155" w:rsidRPr="00DC6E40" w:rsidSect="008A76FA">
      <w:pgSz w:w="11909" w:h="16834" w:code="9"/>
      <w:pgMar w:top="1134" w:right="1134" w:bottom="1168" w:left="134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63B6" w:rsidRDefault="00A163B6" w:rsidP="006062A8">
      <w:r>
        <w:separator/>
      </w:r>
    </w:p>
  </w:endnote>
  <w:endnote w:type="continuationSeparator" w:id="0">
    <w:p w:rsidR="00A163B6" w:rsidRDefault="00A163B6" w:rsidP="006062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63B6" w:rsidRDefault="00A163B6" w:rsidP="006062A8">
      <w:r>
        <w:separator/>
      </w:r>
    </w:p>
  </w:footnote>
  <w:footnote w:type="continuationSeparator" w:id="0">
    <w:p w:rsidR="00A163B6" w:rsidRDefault="00A163B6" w:rsidP="006062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6435B"/>
    <w:multiLevelType w:val="hybridMultilevel"/>
    <w:tmpl w:val="896098AA"/>
    <w:lvl w:ilvl="0" w:tplc="70143B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0BD806DE"/>
    <w:multiLevelType w:val="hybridMultilevel"/>
    <w:tmpl w:val="258608A6"/>
    <w:lvl w:ilvl="0" w:tplc="EB3A9A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0E4099"/>
    <w:multiLevelType w:val="hybridMultilevel"/>
    <w:tmpl w:val="02B88B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267BF4"/>
    <w:multiLevelType w:val="hybridMultilevel"/>
    <w:tmpl w:val="7526A4F8"/>
    <w:lvl w:ilvl="0" w:tplc="57FA7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EB3AF7"/>
    <w:multiLevelType w:val="hybridMultilevel"/>
    <w:tmpl w:val="FEE43924"/>
    <w:lvl w:ilvl="0" w:tplc="A30203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ED3544"/>
    <w:multiLevelType w:val="hybridMultilevel"/>
    <w:tmpl w:val="EF50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3B1B1A"/>
    <w:multiLevelType w:val="hybridMultilevel"/>
    <w:tmpl w:val="5300C208"/>
    <w:lvl w:ilvl="0" w:tplc="5AAE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15F408E"/>
    <w:multiLevelType w:val="hybridMultilevel"/>
    <w:tmpl w:val="374CC3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308498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3608D7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257696"/>
    <w:multiLevelType w:val="hybridMultilevel"/>
    <w:tmpl w:val="91003B00"/>
    <w:lvl w:ilvl="0" w:tplc="1BC4A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EC60235"/>
    <w:multiLevelType w:val="multilevel"/>
    <w:tmpl w:val="AF70F4E8"/>
    <w:lvl w:ilvl="0"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1" w15:restartNumberingAfterBreak="0">
    <w:nsid w:val="3FC22DD6"/>
    <w:multiLevelType w:val="hybridMultilevel"/>
    <w:tmpl w:val="7D082FE4"/>
    <w:lvl w:ilvl="0" w:tplc="385C7C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3D20F25"/>
    <w:multiLevelType w:val="multilevel"/>
    <w:tmpl w:val="EC6809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B8E3975"/>
    <w:multiLevelType w:val="hybridMultilevel"/>
    <w:tmpl w:val="1A9C59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5CE0920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2CF0944"/>
    <w:multiLevelType w:val="hybridMultilevel"/>
    <w:tmpl w:val="D4E4A88C"/>
    <w:lvl w:ilvl="0" w:tplc="129068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C377DD7"/>
    <w:multiLevelType w:val="hybridMultilevel"/>
    <w:tmpl w:val="1E6EEC50"/>
    <w:lvl w:ilvl="0" w:tplc="B6100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BAC6E34"/>
    <w:multiLevelType w:val="hybridMultilevel"/>
    <w:tmpl w:val="EA6AAD08"/>
    <w:lvl w:ilvl="0" w:tplc="56D21F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EE80564"/>
    <w:multiLevelType w:val="hybridMultilevel"/>
    <w:tmpl w:val="CB08835A"/>
    <w:lvl w:ilvl="0" w:tplc="D0063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037409E"/>
    <w:multiLevelType w:val="hybridMultilevel"/>
    <w:tmpl w:val="A948CB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552DD0A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3282246"/>
    <w:multiLevelType w:val="hybridMultilevel"/>
    <w:tmpl w:val="BC34906C"/>
    <w:lvl w:ilvl="0" w:tplc="35266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7"/>
  </w:num>
  <w:num w:numId="3">
    <w:abstractNumId w:val="13"/>
  </w:num>
  <w:num w:numId="4">
    <w:abstractNumId w:val="8"/>
  </w:num>
  <w:num w:numId="5">
    <w:abstractNumId w:val="14"/>
  </w:num>
  <w:num w:numId="6">
    <w:abstractNumId w:val="20"/>
  </w:num>
  <w:num w:numId="7">
    <w:abstractNumId w:val="2"/>
  </w:num>
  <w:num w:numId="8">
    <w:abstractNumId w:val="12"/>
  </w:num>
  <w:num w:numId="9">
    <w:abstractNumId w:val="15"/>
  </w:num>
  <w:num w:numId="10">
    <w:abstractNumId w:val="10"/>
  </w:num>
  <w:num w:numId="11">
    <w:abstractNumId w:val="4"/>
  </w:num>
  <w:num w:numId="12">
    <w:abstractNumId w:val="21"/>
  </w:num>
  <w:num w:numId="13">
    <w:abstractNumId w:val="5"/>
  </w:num>
  <w:num w:numId="14">
    <w:abstractNumId w:val="1"/>
  </w:num>
  <w:num w:numId="15">
    <w:abstractNumId w:val="19"/>
  </w:num>
  <w:num w:numId="16">
    <w:abstractNumId w:val="0"/>
  </w:num>
  <w:num w:numId="17">
    <w:abstractNumId w:val="9"/>
  </w:num>
  <w:num w:numId="18">
    <w:abstractNumId w:val="16"/>
  </w:num>
  <w:num w:numId="19">
    <w:abstractNumId w:val="6"/>
  </w:num>
  <w:num w:numId="20">
    <w:abstractNumId w:val="11"/>
  </w:num>
  <w:num w:numId="21">
    <w:abstractNumId w:val="17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B373C"/>
    <w:rsid w:val="000012A2"/>
    <w:rsid w:val="00002B0F"/>
    <w:rsid w:val="00003EA4"/>
    <w:rsid w:val="00005D89"/>
    <w:rsid w:val="000075BB"/>
    <w:rsid w:val="00011301"/>
    <w:rsid w:val="00014BB5"/>
    <w:rsid w:val="00015BA4"/>
    <w:rsid w:val="00022946"/>
    <w:rsid w:val="00026B3C"/>
    <w:rsid w:val="00042087"/>
    <w:rsid w:val="000558A7"/>
    <w:rsid w:val="00055DBB"/>
    <w:rsid w:val="00060598"/>
    <w:rsid w:val="00063633"/>
    <w:rsid w:val="00074074"/>
    <w:rsid w:val="000B3B5E"/>
    <w:rsid w:val="000B57CD"/>
    <w:rsid w:val="000D2699"/>
    <w:rsid w:val="000D54A0"/>
    <w:rsid w:val="000D7538"/>
    <w:rsid w:val="000E4235"/>
    <w:rsid w:val="00105453"/>
    <w:rsid w:val="00111164"/>
    <w:rsid w:val="0011353F"/>
    <w:rsid w:val="00116564"/>
    <w:rsid w:val="00116A2C"/>
    <w:rsid w:val="00117CAB"/>
    <w:rsid w:val="00124862"/>
    <w:rsid w:val="00125319"/>
    <w:rsid w:val="001260EA"/>
    <w:rsid w:val="0013699C"/>
    <w:rsid w:val="00137F51"/>
    <w:rsid w:val="00143328"/>
    <w:rsid w:val="00143E21"/>
    <w:rsid w:val="00144076"/>
    <w:rsid w:val="0015290D"/>
    <w:rsid w:val="0015360D"/>
    <w:rsid w:val="00153D93"/>
    <w:rsid w:val="00160155"/>
    <w:rsid w:val="00160BF2"/>
    <w:rsid w:val="001619C2"/>
    <w:rsid w:val="00164839"/>
    <w:rsid w:val="0017086C"/>
    <w:rsid w:val="0018709A"/>
    <w:rsid w:val="001900EF"/>
    <w:rsid w:val="001910CD"/>
    <w:rsid w:val="00191E61"/>
    <w:rsid w:val="001A2F59"/>
    <w:rsid w:val="001B6BDC"/>
    <w:rsid w:val="001C1038"/>
    <w:rsid w:val="001D213C"/>
    <w:rsid w:val="001D333F"/>
    <w:rsid w:val="001D38F6"/>
    <w:rsid w:val="001D62C9"/>
    <w:rsid w:val="001F0E9E"/>
    <w:rsid w:val="001F5944"/>
    <w:rsid w:val="001F6999"/>
    <w:rsid w:val="0020051F"/>
    <w:rsid w:val="00206ADB"/>
    <w:rsid w:val="002079C6"/>
    <w:rsid w:val="00210520"/>
    <w:rsid w:val="00213CAB"/>
    <w:rsid w:val="00220941"/>
    <w:rsid w:val="0022340E"/>
    <w:rsid w:val="0024184D"/>
    <w:rsid w:val="00243004"/>
    <w:rsid w:val="00245FFF"/>
    <w:rsid w:val="00250133"/>
    <w:rsid w:val="002518E3"/>
    <w:rsid w:val="00251A4E"/>
    <w:rsid w:val="00253FF2"/>
    <w:rsid w:val="0026176C"/>
    <w:rsid w:val="00262790"/>
    <w:rsid w:val="002654B4"/>
    <w:rsid w:val="00266556"/>
    <w:rsid w:val="00274238"/>
    <w:rsid w:val="00277DD1"/>
    <w:rsid w:val="00284E8D"/>
    <w:rsid w:val="00290127"/>
    <w:rsid w:val="002A2410"/>
    <w:rsid w:val="002A5946"/>
    <w:rsid w:val="002A71A0"/>
    <w:rsid w:val="002B7DC4"/>
    <w:rsid w:val="002D38A6"/>
    <w:rsid w:val="002D6114"/>
    <w:rsid w:val="002E0FF3"/>
    <w:rsid w:val="002E6064"/>
    <w:rsid w:val="002F7095"/>
    <w:rsid w:val="00303D53"/>
    <w:rsid w:val="00326F02"/>
    <w:rsid w:val="003353A2"/>
    <w:rsid w:val="00342118"/>
    <w:rsid w:val="003442E6"/>
    <w:rsid w:val="0035476F"/>
    <w:rsid w:val="0036059E"/>
    <w:rsid w:val="00364A58"/>
    <w:rsid w:val="00365EF9"/>
    <w:rsid w:val="0037559F"/>
    <w:rsid w:val="003763E8"/>
    <w:rsid w:val="00384497"/>
    <w:rsid w:val="00391D38"/>
    <w:rsid w:val="003A12FF"/>
    <w:rsid w:val="003A3432"/>
    <w:rsid w:val="003A4086"/>
    <w:rsid w:val="003C436F"/>
    <w:rsid w:val="003D25A3"/>
    <w:rsid w:val="00400F9C"/>
    <w:rsid w:val="00411A88"/>
    <w:rsid w:val="00424D25"/>
    <w:rsid w:val="00436E61"/>
    <w:rsid w:val="00444258"/>
    <w:rsid w:val="0044705D"/>
    <w:rsid w:val="00456A45"/>
    <w:rsid w:val="004626BA"/>
    <w:rsid w:val="004651CF"/>
    <w:rsid w:val="00466303"/>
    <w:rsid w:val="004674CB"/>
    <w:rsid w:val="004733CD"/>
    <w:rsid w:val="00477230"/>
    <w:rsid w:val="004916FF"/>
    <w:rsid w:val="00491DA3"/>
    <w:rsid w:val="004A1744"/>
    <w:rsid w:val="004A3ACD"/>
    <w:rsid w:val="004B7D92"/>
    <w:rsid w:val="004C56EC"/>
    <w:rsid w:val="004D5D31"/>
    <w:rsid w:val="004D62F4"/>
    <w:rsid w:val="004E3154"/>
    <w:rsid w:val="004E4A4A"/>
    <w:rsid w:val="004E5C0E"/>
    <w:rsid w:val="004F44E2"/>
    <w:rsid w:val="004F699C"/>
    <w:rsid w:val="00504955"/>
    <w:rsid w:val="00511C3E"/>
    <w:rsid w:val="00513B8D"/>
    <w:rsid w:val="00526D9D"/>
    <w:rsid w:val="00553868"/>
    <w:rsid w:val="00555A6F"/>
    <w:rsid w:val="00574233"/>
    <w:rsid w:val="00576704"/>
    <w:rsid w:val="005844E2"/>
    <w:rsid w:val="00584ECD"/>
    <w:rsid w:val="005B0EF9"/>
    <w:rsid w:val="005C3421"/>
    <w:rsid w:val="005E1A68"/>
    <w:rsid w:val="005E2CE5"/>
    <w:rsid w:val="005E4742"/>
    <w:rsid w:val="005E776E"/>
    <w:rsid w:val="005F644C"/>
    <w:rsid w:val="005F6B8C"/>
    <w:rsid w:val="00600D5C"/>
    <w:rsid w:val="00604E9B"/>
    <w:rsid w:val="006062A8"/>
    <w:rsid w:val="00606B79"/>
    <w:rsid w:val="00612CC5"/>
    <w:rsid w:val="006170E1"/>
    <w:rsid w:val="006179CF"/>
    <w:rsid w:val="006302CD"/>
    <w:rsid w:val="0063582F"/>
    <w:rsid w:val="00640F70"/>
    <w:rsid w:val="006442D7"/>
    <w:rsid w:val="006469B9"/>
    <w:rsid w:val="00656A34"/>
    <w:rsid w:val="006612A0"/>
    <w:rsid w:val="006678C7"/>
    <w:rsid w:val="0067242F"/>
    <w:rsid w:val="00675DAD"/>
    <w:rsid w:val="0068307C"/>
    <w:rsid w:val="006942EB"/>
    <w:rsid w:val="00697464"/>
    <w:rsid w:val="006B7122"/>
    <w:rsid w:val="006C4259"/>
    <w:rsid w:val="006C646C"/>
    <w:rsid w:val="006D2822"/>
    <w:rsid w:val="006D371B"/>
    <w:rsid w:val="006D5513"/>
    <w:rsid w:val="006E5D72"/>
    <w:rsid w:val="006F0665"/>
    <w:rsid w:val="006F5D9E"/>
    <w:rsid w:val="007126E8"/>
    <w:rsid w:val="00720131"/>
    <w:rsid w:val="007231C6"/>
    <w:rsid w:val="007235A1"/>
    <w:rsid w:val="0073052F"/>
    <w:rsid w:val="00735547"/>
    <w:rsid w:val="00736DC4"/>
    <w:rsid w:val="00743A55"/>
    <w:rsid w:val="007642B6"/>
    <w:rsid w:val="00767F15"/>
    <w:rsid w:val="00776B5B"/>
    <w:rsid w:val="00794692"/>
    <w:rsid w:val="00797366"/>
    <w:rsid w:val="007A5517"/>
    <w:rsid w:val="007B576A"/>
    <w:rsid w:val="007B6A32"/>
    <w:rsid w:val="007C0A86"/>
    <w:rsid w:val="007C21EA"/>
    <w:rsid w:val="007C615F"/>
    <w:rsid w:val="007C760F"/>
    <w:rsid w:val="007D1FB1"/>
    <w:rsid w:val="007D47A2"/>
    <w:rsid w:val="007D4F3F"/>
    <w:rsid w:val="007D78D4"/>
    <w:rsid w:val="007E2403"/>
    <w:rsid w:val="007E564E"/>
    <w:rsid w:val="007F52A4"/>
    <w:rsid w:val="00806DAF"/>
    <w:rsid w:val="00812414"/>
    <w:rsid w:val="0082001D"/>
    <w:rsid w:val="00822E3D"/>
    <w:rsid w:val="00827C98"/>
    <w:rsid w:val="00827F95"/>
    <w:rsid w:val="00837947"/>
    <w:rsid w:val="00841508"/>
    <w:rsid w:val="00841A26"/>
    <w:rsid w:val="00847F01"/>
    <w:rsid w:val="0086595A"/>
    <w:rsid w:val="008732C5"/>
    <w:rsid w:val="0087363D"/>
    <w:rsid w:val="008753A9"/>
    <w:rsid w:val="008767D7"/>
    <w:rsid w:val="00880772"/>
    <w:rsid w:val="00882188"/>
    <w:rsid w:val="00884732"/>
    <w:rsid w:val="008856A6"/>
    <w:rsid w:val="008A76FA"/>
    <w:rsid w:val="008B0C6F"/>
    <w:rsid w:val="008B373C"/>
    <w:rsid w:val="008B7E0E"/>
    <w:rsid w:val="008B7EF9"/>
    <w:rsid w:val="008C138A"/>
    <w:rsid w:val="008D200D"/>
    <w:rsid w:val="008D41D4"/>
    <w:rsid w:val="008D5575"/>
    <w:rsid w:val="008E1E5D"/>
    <w:rsid w:val="008E24B7"/>
    <w:rsid w:val="008E7C04"/>
    <w:rsid w:val="008F6C1E"/>
    <w:rsid w:val="008F7359"/>
    <w:rsid w:val="009142F1"/>
    <w:rsid w:val="00921EB7"/>
    <w:rsid w:val="00933938"/>
    <w:rsid w:val="00933E81"/>
    <w:rsid w:val="00937D01"/>
    <w:rsid w:val="00945C47"/>
    <w:rsid w:val="00954203"/>
    <w:rsid w:val="00955B14"/>
    <w:rsid w:val="00960E93"/>
    <w:rsid w:val="00960FE6"/>
    <w:rsid w:val="009642C1"/>
    <w:rsid w:val="00964EF1"/>
    <w:rsid w:val="00964F49"/>
    <w:rsid w:val="009676CE"/>
    <w:rsid w:val="00974919"/>
    <w:rsid w:val="009830BA"/>
    <w:rsid w:val="0098340D"/>
    <w:rsid w:val="00986A17"/>
    <w:rsid w:val="009A3623"/>
    <w:rsid w:val="009B44D6"/>
    <w:rsid w:val="009B4BE3"/>
    <w:rsid w:val="009C19F1"/>
    <w:rsid w:val="009C1BBB"/>
    <w:rsid w:val="009C2F88"/>
    <w:rsid w:val="009C4B32"/>
    <w:rsid w:val="009C7FEA"/>
    <w:rsid w:val="009D72FB"/>
    <w:rsid w:val="009E15EB"/>
    <w:rsid w:val="009E2CEE"/>
    <w:rsid w:val="009E70A2"/>
    <w:rsid w:val="009F4CC6"/>
    <w:rsid w:val="009F5E40"/>
    <w:rsid w:val="00A026E7"/>
    <w:rsid w:val="00A02B4D"/>
    <w:rsid w:val="00A04314"/>
    <w:rsid w:val="00A06B7D"/>
    <w:rsid w:val="00A12DE4"/>
    <w:rsid w:val="00A1328B"/>
    <w:rsid w:val="00A163B6"/>
    <w:rsid w:val="00A26E80"/>
    <w:rsid w:val="00A40E46"/>
    <w:rsid w:val="00A42A4B"/>
    <w:rsid w:val="00A47158"/>
    <w:rsid w:val="00A50150"/>
    <w:rsid w:val="00A50CF2"/>
    <w:rsid w:val="00A53037"/>
    <w:rsid w:val="00A66332"/>
    <w:rsid w:val="00A66B53"/>
    <w:rsid w:val="00A770B6"/>
    <w:rsid w:val="00A868CD"/>
    <w:rsid w:val="00A915EB"/>
    <w:rsid w:val="00A93D6A"/>
    <w:rsid w:val="00A96948"/>
    <w:rsid w:val="00A9733C"/>
    <w:rsid w:val="00A9794A"/>
    <w:rsid w:val="00AA2A24"/>
    <w:rsid w:val="00AB2B43"/>
    <w:rsid w:val="00AB396E"/>
    <w:rsid w:val="00AB3C03"/>
    <w:rsid w:val="00AC25D2"/>
    <w:rsid w:val="00AC46B3"/>
    <w:rsid w:val="00AD75D8"/>
    <w:rsid w:val="00AF125E"/>
    <w:rsid w:val="00AF2D23"/>
    <w:rsid w:val="00AF655A"/>
    <w:rsid w:val="00B0375F"/>
    <w:rsid w:val="00B07604"/>
    <w:rsid w:val="00B144EB"/>
    <w:rsid w:val="00B22E5E"/>
    <w:rsid w:val="00B22F1A"/>
    <w:rsid w:val="00B33A67"/>
    <w:rsid w:val="00B4060E"/>
    <w:rsid w:val="00B52A2F"/>
    <w:rsid w:val="00B54D74"/>
    <w:rsid w:val="00B603EC"/>
    <w:rsid w:val="00B63D38"/>
    <w:rsid w:val="00B66EEF"/>
    <w:rsid w:val="00B67C42"/>
    <w:rsid w:val="00B85989"/>
    <w:rsid w:val="00B92153"/>
    <w:rsid w:val="00BA1389"/>
    <w:rsid w:val="00BB1F51"/>
    <w:rsid w:val="00BB42CA"/>
    <w:rsid w:val="00BC1E86"/>
    <w:rsid w:val="00BC22DE"/>
    <w:rsid w:val="00BC56E0"/>
    <w:rsid w:val="00BC7FF4"/>
    <w:rsid w:val="00BE1422"/>
    <w:rsid w:val="00BE1DE6"/>
    <w:rsid w:val="00BE2CA1"/>
    <w:rsid w:val="00BF1BC5"/>
    <w:rsid w:val="00BF3A91"/>
    <w:rsid w:val="00BF3C49"/>
    <w:rsid w:val="00C008DA"/>
    <w:rsid w:val="00C0308A"/>
    <w:rsid w:val="00C212E4"/>
    <w:rsid w:val="00C356F5"/>
    <w:rsid w:val="00C429EF"/>
    <w:rsid w:val="00C45D40"/>
    <w:rsid w:val="00C5244A"/>
    <w:rsid w:val="00C52AAD"/>
    <w:rsid w:val="00C53031"/>
    <w:rsid w:val="00C5746D"/>
    <w:rsid w:val="00C6515F"/>
    <w:rsid w:val="00C7526A"/>
    <w:rsid w:val="00C82864"/>
    <w:rsid w:val="00C8306C"/>
    <w:rsid w:val="00C962C5"/>
    <w:rsid w:val="00CA30BA"/>
    <w:rsid w:val="00CA4957"/>
    <w:rsid w:val="00CA4C62"/>
    <w:rsid w:val="00CB0AD3"/>
    <w:rsid w:val="00CC3602"/>
    <w:rsid w:val="00CC4F52"/>
    <w:rsid w:val="00CC4F61"/>
    <w:rsid w:val="00CC5283"/>
    <w:rsid w:val="00CD1675"/>
    <w:rsid w:val="00CD3370"/>
    <w:rsid w:val="00CD5375"/>
    <w:rsid w:val="00CD683F"/>
    <w:rsid w:val="00CE2E0B"/>
    <w:rsid w:val="00D00AE2"/>
    <w:rsid w:val="00D013E2"/>
    <w:rsid w:val="00D1364B"/>
    <w:rsid w:val="00D260FB"/>
    <w:rsid w:val="00D366B8"/>
    <w:rsid w:val="00D430E8"/>
    <w:rsid w:val="00D51B81"/>
    <w:rsid w:val="00D55E2C"/>
    <w:rsid w:val="00D5699A"/>
    <w:rsid w:val="00D56FC8"/>
    <w:rsid w:val="00D60D5B"/>
    <w:rsid w:val="00D615B5"/>
    <w:rsid w:val="00D62DFC"/>
    <w:rsid w:val="00D6687F"/>
    <w:rsid w:val="00D86AE1"/>
    <w:rsid w:val="00D90D66"/>
    <w:rsid w:val="00DA2C9F"/>
    <w:rsid w:val="00DA6DF5"/>
    <w:rsid w:val="00DC050A"/>
    <w:rsid w:val="00DC37E5"/>
    <w:rsid w:val="00DC6E40"/>
    <w:rsid w:val="00DC7263"/>
    <w:rsid w:val="00DE31F4"/>
    <w:rsid w:val="00DF0437"/>
    <w:rsid w:val="00DF4912"/>
    <w:rsid w:val="00E07FA3"/>
    <w:rsid w:val="00E15E90"/>
    <w:rsid w:val="00E2050B"/>
    <w:rsid w:val="00E214B5"/>
    <w:rsid w:val="00E227CD"/>
    <w:rsid w:val="00E22A9A"/>
    <w:rsid w:val="00E246BC"/>
    <w:rsid w:val="00E55165"/>
    <w:rsid w:val="00E84713"/>
    <w:rsid w:val="00E97888"/>
    <w:rsid w:val="00EA116C"/>
    <w:rsid w:val="00EA28D6"/>
    <w:rsid w:val="00EA4FC6"/>
    <w:rsid w:val="00EB4877"/>
    <w:rsid w:val="00EC6204"/>
    <w:rsid w:val="00ED3518"/>
    <w:rsid w:val="00ED46E1"/>
    <w:rsid w:val="00ED621D"/>
    <w:rsid w:val="00EE79DB"/>
    <w:rsid w:val="00EF0A91"/>
    <w:rsid w:val="00EF3AE2"/>
    <w:rsid w:val="00F06E89"/>
    <w:rsid w:val="00F14908"/>
    <w:rsid w:val="00F156D4"/>
    <w:rsid w:val="00F25F6E"/>
    <w:rsid w:val="00F276A0"/>
    <w:rsid w:val="00F433AD"/>
    <w:rsid w:val="00F63DA0"/>
    <w:rsid w:val="00F765B5"/>
    <w:rsid w:val="00F8260E"/>
    <w:rsid w:val="00F83C52"/>
    <w:rsid w:val="00F844D4"/>
    <w:rsid w:val="00F850E6"/>
    <w:rsid w:val="00FA0403"/>
    <w:rsid w:val="00FA7F4F"/>
    <w:rsid w:val="00FB3A29"/>
    <w:rsid w:val="00FC597A"/>
    <w:rsid w:val="00FD0278"/>
    <w:rsid w:val="00FE1FAE"/>
    <w:rsid w:val="00FE2D03"/>
    <w:rsid w:val="00FF6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5:docId w15:val="{15143776-CBC7-43E4-9648-C0A6F51BA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aliases w:val="heading 2"/>
    <w:qFormat/>
    <w:rsid w:val="007642B6"/>
    <w:pPr>
      <w:spacing w:line="360" w:lineRule="auto"/>
    </w:pPr>
    <w:rPr>
      <w:sz w:val="24"/>
      <w:szCs w:val="24"/>
    </w:rPr>
  </w:style>
  <w:style w:type="paragraph" w:styleId="u1">
    <w:name w:val="heading 1"/>
    <w:basedOn w:val="Binhthng"/>
    <w:next w:val="Binhthng"/>
    <w:link w:val="u1Char"/>
    <w:qFormat/>
    <w:rsid w:val="00143E21"/>
    <w:pPr>
      <w:keepNext/>
      <w:spacing w:after="240"/>
      <w:jc w:val="center"/>
      <w:outlineLvl w:val="0"/>
    </w:pPr>
    <w:rPr>
      <w:b/>
      <w:bCs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9542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rsid w:val="00CD5375"/>
    <w:rPr>
      <w:color w:val="0000FF"/>
      <w:u w:val="single"/>
    </w:rPr>
  </w:style>
  <w:style w:type="character" w:styleId="Siuktnian">
    <w:name w:val="FollowedHyperlink"/>
    <w:basedOn w:val="Phngmcinhcuaoanvn"/>
    <w:rsid w:val="00CD5375"/>
    <w:rPr>
      <w:color w:val="800080"/>
      <w:u w:val="single"/>
    </w:rPr>
  </w:style>
  <w:style w:type="character" w:styleId="ThamchiuChuthich">
    <w:name w:val="annotation reference"/>
    <w:basedOn w:val="Phngmcinhcuaoanvn"/>
    <w:semiHidden/>
    <w:rsid w:val="004C56EC"/>
    <w:rPr>
      <w:sz w:val="16"/>
      <w:szCs w:val="16"/>
    </w:rPr>
  </w:style>
  <w:style w:type="paragraph" w:styleId="VnbanChuthich">
    <w:name w:val="annotation text"/>
    <w:basedOn w:val="Binhthng"/>
    <w:semiHidden/>
    <w:rsid w:val="004C56EC"/>
    <w:rPr>
      <w:sz w:val="20"/>
      <w:szCs w:val="20"/>
    </w:rPr>
  </w:style>
  <w:style w:type="paragraph" w:styleId="ChuChuthich">
    <w:name w:val="annotation subject"/>
    <w:basedOn w:val="VnbanChuthich"/>
    <w:next w:val="VnbanChuthich"/>
    <w:semiHidden/>
    <w:rsid w:val="004C56EC"/>
    <w:rPr>
      <w:b/>
      <w:bCs/>
    </w:rPr>
  </w:style>
  <w:style w:type="paragraph" w:styleId="Bongchuthich">
    <w:name w:val="Balloon Text"/>
    <w:basedOn w:val="Binhthng"/>
    <w:semiHidden/>
    <w:rsid w:val="004C56EC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semiHidden/>
    <w:unhideWhenUsed/>
    <w:rsid w:val="006062A8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6062A8"/>
    <w:rPr>
      <w:rFonts w:ascii="VNI-Times" w:hAnsi="VNI-Times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6062A8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6062A8"/>
    <w:rPr>
      <w:rFonts w:ascii="VNI-Times" w:hAnsi="VNI-Times"/>
      <w:sz w:val="24"/>
      <w:szCs w:val="24"/>
    </w:rPr>
  </w:style>
  <w:style w:type="character" w:customStyle="1" w:styleId="u1Char">
    <w:name w:val="Đầu đề 1 Char"/>
    <w:basedOn w:val="Phngmcinhcuaoanvn"/>
    <w:link w:val="u1"/>
    <w:rsid w:val="00143E21"/>
    <w:rPr>
      <w:b/>
      <w:bCs/>
      <w:sz w:val="24"/>
      <w:szCs w:val="28"/>
    </w:rPr>
  </w:style>
  <w:style w:type="paragraph" w:styleId="KhngDncch">
    <w:name w:val="No Spacing"/>
    <w:aliases w:val="heading 3"/>
    <w:basedOn w:val="Binhthng"/>
    <w:next w:val="Binhthng"/>
    <w:uiPriority w:val="1"/>
    <w:qFormat/>
    <w:rsid w:val="007642B6"/>
  </w:style>
  <w:style w:type="paragraph" w:styleId="ThngthngWeb">
    <w:name w:val="Normal (Web)"/>
    <w:basedOn w:val="Binhthng"/>
    <w:uiPriority w:val="99"/>
    <w:semiHidden/>
    <w:unhideWhenUsed/>
    <w:rsid w:val="00EF3AE2"/>
    <w:pPr>
      <w:spacing w:before="100" w:beforeAutospacing="1" w:after="100" w:afterAutospacing="1" w:line="240" w:lineRule="auto"/>
    </w:pPr>
  </w:style>
  <w:style w:type="character" w:styleId="Manh">
    <w:name w:val="Strong"/>
    <w:basedOn w:val="Phngmcinhcuaoanvn"/>
    <w:uiPriority w:val="22"/>
    <w:qFormat/>
    <w:rsid w:val="00EF3AE2"/>
    <w:rPr>
      <w:b/>
      <w:bCs/>
    </w:rPr>
  </w:style>
  <w:style w:type="character" w:styleId="VnbanChdanhsn">
    <w:name w:val="Placeholder Text"/>
    <w:basedOn w:val="Phngmcinhcuaoanvn"/>
    <w:uiPriority w:val="99"/>
    <w:semiHidden/>
    <w:rsid w:val="000075BB"/>
    <w:rPr>
      <w:color w:val="808080"/>
    </w:rPr>
  </w:style>
  <w:style w:type="paragraph" w:styleId="oancuaDanhsach">
    <w:name w:val="List Paragraph"/>
    <w:basedOn w:val="Binhthng"/>
    <w:uiPriority w:val="34"/>
    <w:qFormat/>
    <w:rsid w:val="000075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576D4A-ECEB-4CA5-84AC-23A53BC8D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2</Pages>
  <Words>140</Words>
  <Characters>80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ANHVINH</dc:creator>
  <cp:lastModifiedBy>Le Huynh My Van</cp:lastModifiedBy>
  <cp:revision>21</cp:revision>
  <cp:lastPrinted>2011-03-16T08:43:00Z</cp:lastPrinted>
  <dcterms:created xsi:type="dcterms:W3CDTF">2011-03-15T07:22:00Z</dcterms:created>
  <dcterms:modified xsi:type="dcterms:W3CDTF">2017-09-12T01:52:00Z</dcterms:modified>
</cp:coreProperties>
</file>